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0C7EAE" w14:textId="4504ECDA" w:rsidR="008B47FF" w:rsidRDefault="009B4761" w:rsidP="00A40C57">
      <w:pPr>
        <w:pStyle w:val="Default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80C7EF3" wp14:editId="380C7EF4">
                <wp:simplePos x="0" y="0"/>
                <wp:positionH relativeFrom="column">
                  <wp:posOffset>3101340</wp:posOffset>
                </wp:positionH>
                <wp:positionV relativeFrom="paragraph">
                  <wp:posOffset>90170</wp:posOffset>
                </wp:positionV>
                <wp:extent cx="15240" cy="2506980"/>
                <wp:effectExtent l="19050" t="19050" r="22860" b="2667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5240" cy="250698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A37C210" id="Straight Connector 18" o:spid="_x0000_s1026" style="position:absolute;flip:x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4.2pt,7.1pt" to="245.4pt,20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" strokecolor="black [3213]" strokeweight="3pt"/>
            </w:pict>
          </mc:Fallback>
        </mc:AlternateContent>
      </w:r>
      <w:r w:rsidR="00E62C01">
        <w:rPr>
          <w:rFonts w:asciiTheme="minorHAnsi" w:hAnsiTheme="minorHAnsi"/>
        </w:rPr>
        <w:t xml:space="preserve">Identify </w:t>
      </w:r>
      <w:r w:rsidR="008B47FF">
        <w:rPr>
          <w:rFonts w:asciiTheme="minorHAnsi" w:hAnsiTheme="minorHAnsi"/>
        </w:rPr>
        <w:t>each type of conic.</w:t>
      </w:r>
      <w:r w:rsidR="00BD0CB3">
        <w:rPr>
          <w:rFonts w:asciiTheme="minorHAnsi" w:hAnsiTheme="minorHAnsi"/>
        </w:rPr>
        <w:t xml:space="preserve"> How do you know?</w:t>
      </w:r>
      <w:r>
        <w:rPr>
          <w:rFonts w:asciiTheme="minorHAnsi" w:hAnsiTheme="minorHAnsi"/>
        </w:rPr>
        <w:tab/>
        <w:t xml:space="preserve">    6.  Graph the circle:  </w:t>
      </w:r>
      <w:r w:rsidR="00D61D20" w:rsidRPr="008B47FF">
        <w:rPr>
          <w:rFonts w:asciiTheme="minorHAnsi" w:hAnsiTheme="minorHAnsi"/>
          <w:position w:val="-10"/>
        </w:rPr>
        <w:object w:dxaOrig="2060" w:dyaOrig="360" w14:anchorId="380C7E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18pt" o:ole="">
            <v:imagedata r:id="rId10" o:title=""/>
          </v:shape>
          <o:OLEObject Type="Embed" ProgID="Equation.DSMT4" ShapeID="_x0000_i1025" DrawAspect="Content" ObjectID="_1641614153" r:id="rId11"/>
        </w:object>
      </w:r>
    </w:p>
    <w:p w14:paraId="380C7EAF" w14:textId="77777777" w:rsidR="008B47FF" w:rsidRDefault="009B4761" w:rsidP="009B4761">
      <w:pPr>
        <w:pStyle w:val="Default"/>
        <w:numPr>
          <w:ilvl w:val="0"/>
          <w:numId w:val="14"/>
        </w:numPr>
        <w:rPr>
          <w:rFonts w:asciiTheme="minorHAnsi" w:hAnsiTheme="minorHAnsi"/>
        </w:rPr>
      </w:pPr>
      <w:r w:rsidRPr="00907660">
        <w:rPr>
          <w:rFonts w:asciiTheme="minorHAnsi" w:hAnsiTheme="minorHAnsi"/>
          <w:noProof/>
        </w:rPr>
        <mc:AlternateContent>
          <mc:Choice Requires="wps">
            <w:drawing>
              <wp:anchor distT="45720" distB="45720" distL="114300" distR="114300" simplePos="0" relativeHeight="251699200" behindDoc="0" locked="0" layoutInCell="1" allowOverlap="1" wp14:anchorId="380C7EF6" wp14:editId="380C7EF7">
                <wp:simplePos x="0" y="0"/>
                <wp:positionH relativeFrom="margin">
                  <wp:posOffset>5394960</wp:posOffset>
                </wp:positionH>
                <wp:positionV relativeFrom="paragraph">
                  <wp:posOffset>242570</wp:posOffset>
                </wp:positionV>
                <wp:extent cx="1386840" cy="1404620"/>
                <wp:effectExtent l="0" t="0" r="22860" b="18415"/>
                <wp:wrapThrough wrapText="bothSides">
                  <wp:wrapPolygon edited="0">
                    <wp:start x="0" y="0"/>
                    <wp:lineTo x="0" y="21593"/>
                    <wp:lineTo x="21659" y="21593"/>
                    <wp:lineTo x="21659" y="0"/>
                    <wp:lineTo x="0" y="0"/>
                  </wp:wrapPolygon>
                </wp:wrapThrough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68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0C7F1F" w14:textId="77777777" w:rsidR="009B4761" w:rsidRDefault="009B4761" w:rsidP="009B4761">
                            <w:r>
                              <w:t>Center:</w:t>
                            </w:r>
                          </w:p>
                          <w:p w14:paraId="380C7F20" w14:textId="77777777" w:rsidR="009B4761" w:rsidRDefault="009B4761" w:rsidP="009B4761">
                            <w:r>
                              <w:t xml:space="preserve">Radius: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80C7EF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24.8pt;margin-top:19.1pt;width:109.2pt;height:110.6pt;z-index:25169920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">
                <v:textbox style="mso-fit-shape-to-text:t">
                  <w:txbxContent>
                    <w:p w14:paraId="380C7F1F" w14:textId="77777777" w:rsidR="009B4761" w:rsidRDefault="009B4761" w:rsidP="009B4761">
                      <w:r>
                        <w:t>Center:</w:t>
                      </w:r>
                    </w:p>
                    <w:p w14:paraId="380C7F20" w14:textId="77777777" w:rsidR="009B4761" w:rsidRDefault="009B4761" w:rsidP="009B4761">
                      <w:r>
                        <w:t xml:space="preserve">Radius:  </w:t>
                      </w:r>
                    </w:p>
                  </w:txbxContent>
                </v:textbox>
                <w10:wrap type="through" anchorx="margin"/>
              </v:shape>
            </w:pict>
          </mc:Fallback>
        </mc:AlternateContent>
      </w:r>
      <w:r>
        <w:rPr>
          <w:noProof/>
          <w:snapToGrid w:val="0"/>
        </w:rPr>
        <w:drawing>
          <wp:anchor distT="0" distB="0" distL="114300" distR="114300" simplePos="0" relativeHeight="251698176" behindDoc="1" locked="0" layoutInCell="1" allowOverlap="1" wp14:anchorId="380C7EF8" wp14:editId="380C7EF9">
            <wp:simplePos x="0" y="0"/>
            <wp:positionH relativeFrom="margin">
              <wp:posOffset>3230880</wp:posOffset>
            </wp:positionH>
            <wp:positionV relativeFrom="paragraph">
              <wp:posOffset>6985</wp:posOffset>
            </wp:positionV>
            <wp:extent cx="2263140" cy="2316480"/>
            <wp:effectExtent l="0" t="0" r="3810" b="762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7F23" w:rsidRPr="008B47FF">
        <w:rPr>
          <w:rFonts w:asciiTheme="minorHAnsi" w:hAnsiTheme="minorHAnsi"/>
          <w:position w:val="-24"/>
        </w:rPr>
        <w:object w:dxaOrig="2160" w:dyaOrig="660" w14:anchorId="380C7EFA">
          <v:shape id="_x0000_i1026" type="#_x0000_t75" style="width:108pt;height:33pt" o:ole="">
            <v:imagedata r:id="rId13" o:title=""/>
          </v:shape>
          <o:OLEObject Type="Embed" ProgID="Equation.DSMT4" ShapeID="_x0000_i1026" DrawAspect="Content" ObjectID="_1641614154" r:id="rId14"/>
        </w:object>
      </w:r>
    </w:p>
    <w:p w14:paraId="380C7EB0" w14:textId="77777777" w:rsidR="008B47FF" w:rsidRDefault="002F7F23" w:rsidP="008B47FF">
      <w:pPr>
        <w:pStyle w:val="Default"/>
        <w:numPr>
          <w:ilvl w:val="0"/>
          <w:numId w:val="14"/>
        </w:numPr>
        <w:rPr>
          <w:rFonts w:asciiTheme="minorHAnsi" w:hAnsiTheme="minorHAnsi"/>
        </w:rPr>
      </w:pPr>
      <w:r w:rsidRPr="008B47FF">
        <w:rPr>
          <w:rFonts w:asciiTheme="minorHAnsi" w:hAnsiTheme="minorHAnsi"/>
          <w:position w:val="-10"/>
        </w:rPr>
        <w:object w:dxaOrig="1219" w:dyaOrig="360" w14:anchorId="380C7EFB">
          <v:shape id="_x0000_i1027" type="#_x0000_t75" style="width:60.95pt;height:18pt" o:ole="">
            <v:imagedata r:id="rId15" o:title=""/>
          </v:shape>
          <o:OLEObject Type="Embed" ProgID="Equation.DSMT4" ShapeID="_x0000_i1027" DrawAspect="Content" ObjectID="_1641614155" r:id="rId16"/>
        </w:object>
      </w:r>
      <w:r w:rsidR="008B47FF">
        <w:rPr>
          <w:rFonts w:asciiTheme="minorHAnsi" w:hAnsiTheme="minorHAnsi"/>
        </w:rPr>
        <w:t xml:space="preserve"> </w:t>
      </w:r>
    </w:p>
    <w:p w14:paraId="380C7EB1" w14:textId="69FE09C9" w:rsidR="008B47FF" w:rsidRDefault="00BD0CB3" w:rsidP="008B47FF">
      <w:pPr>
        <w:pStyle w:val="Default"/>
        <w:numPr>
          <w:ilvl w:val="0"/>
          <w:numId w:val="14"/>
        </w:numPr>
        <w:rPr>
          <w:rFonts w:asciiTheme="minorHAnsi" w:hAnsiTheme="minorHAnsi"/>
        </w:rPr>
      </w:pPr>
      <w:r w:rsidRPr="008B47FF">
        <w:rPr>
          <w:rFonts w:asciiTheme="minorHAnsi" w:hAnsiTheme="minorHAnsi"/>
          <w:position w:val="-10"/>
        </w:rPr>
        <w:object w:dxaOrig="2000" w:dyaOrig="360" w14:anchorId="380C7EFC">
          <v:shape id="_x0000_i1028" type="#_x0000_t75" style="width:100pt;height:18pt" o:ole="">
            <v:imagedata r:id="rId17" o:title=""/>
          </v:shape>
          <o:OLEObject Type="Embed" ProgID="Equation.DSMT4" ShapeID="_x0000_i1028" DrawAspect="Content" ObjectID="_1641614156" r:id="rId18"/>
        </w:object>
      </w:r>
      <w:r w:rsidR="008B47FF">
        <w:rPr>
          <w:rFonts w:asciiTheme="minorHAnsi" w:hAnsiTheme="minorHAnsi"/>
        </w:rPr>
        <w:t xml:space="preserve"> </w:t>
      </w:r>
    </w:p>
    <w:p w14:paraId="380C7EB2" w14:textId="1819EF17" w:rsidR="008B47FF" w:rsidRDefault="00BD0CB3" w:rsidP="008B47FF">
      <w:pPr>
        <w:pStyle w:val="Default"/>
        <w:numPr>
          <w:ilvl w:val="0"/>
          <w:numId w:val="14"/>
        </w:numPr>
        <w:rPr>
          <w:rFonts w:asciiTheme="minorHAnsi" w:hAnsiTheme="minorHAnsi"/>
        </w:rPr>
      </w:pPr>
      <w:r w:rsidRPr="00BD0CB3">
        <w:rPr>
          <w:rFonts w:asciiTheme="minorHAnsi" w:hAnsiTheme="minorHAnsi"/>
          <w:position w:val="-10"/>
        </w:rPr>
        <w:object w:dxaOrig="2180" w:dyaOrig="360" w14:anchorId="380C7EFD">
          <v:shape id="_x0000_i1029" type="#_x0000_t75" style="width:109pt;height:18pt" o:ole="">
            <v:imagedata r:id="rId19" o:title=""/>
          </v:shape>
          <o:OLEObject Type="Embed" ProgID="Equation.DSMT4" ShapeID="_x0000_i1029" DrawAspect="Content" ObjectID="_1641614157" r:id="rId20"/>
        </w:object>
      </w:r>
    </w:p>
    <w:p w14:paraId="380C7EB3" w14:textId="1EB2EB05" w:rsidR="008B47FF" w:rsidRDefault="00BD0CB3" w:rsidP="008B47FF">
      <w:pPr>
        <w:pStyle w:val="Default"/>
        <w:numPr>
          <w:ilvl w:val="0"/>
          <w:numId w:val="14"/>
        </w:numPr>
        <w:rPr>
          <w:rFonts w:asciiTheme="minorHAnsi" w:hAnsiTheme="minorHAnsi"/>
        </w:rPr>
      </w:pPr>
      <w:r w:rsidRPr="00BD0CB3">
        <w:rPr>
          <w:rFonts w:asciiTheme="minorHAnsi" w:hAnsiTheme="minorHAnsi"/>
          <w:position w:val="-10"/>
        </w:rPr>
        <w:object w:dxaOrig="3159" w:dyaOrig="360" w14:anchorId="380C7EFE">
          <v:shape id="_x0000_i1030" type="#_x0000_t75" style="width:157.95pt;height:18pt" o:ole="">
            <v:imagedata r:id="rId21" o:title=""/>
          </v:shape>
          <o:OLEObject Type="Embed" ProgID="Equation.DSMT4" ShapeID="_x0000_i1030" DrawAspect="Content" ObjectID="_1641614158" r:id="rId22"/>
        </w:object>
      </w:r>
    </w:p>
    <w:p w14:paraId="380C7EB4" w14:textId="77777777" w:rsidR="008B47FF" w:rsidRDefault="008B47FF" w:rsidP="008B47FF">
      <w:pPr>
        <w:pStyle w:val="Default"/>
        <w:rPr>
          <w:rFonts w:asciiTheme="minorHAnsi" w:hAnsiTheme="minorHAnsi"/>
        </w:rPr>
      </w:pPr>
    </w:p>
    <w:p w14:paraId="380C7EB5" w14:textId="77777777" w:rsidR="009B4761" w:rsidRDefault="009B4761" w:rsidP="008B47FF">
      <w:pPr>
        <w:pStyle w:val="Default"/>
        <w:rPr>
          <w:rFonts w:asciiTheme="minorHAnsi" w:hAnsiTheme="minorHAnsi"/>
        </w:rPr>
      </w:pPr>
    </w:p>
    <w:p w14:paraId="380C7EB6" w14:textId="50EED537" w:rsidR="009B4761" w:rsidRDefault="009B4761" w:rsidP="008B47FF">
      <w:pPr>
        <w:pStyle w:val="Default"/>
        <w:rPr>
          <w:rFonts w:asciiTheme="minorHAnsi" w:hAnsiTheme="minorHAnsi"/>
        </w:rPr>
      </w:pPr>
    </w:p>
    <w:p w14:paraId="757673DF" w14:textId="434AFA52" w:rsidR="00BD0CB3" w:rsidRDefault="00BD0CB3" w:rsidP="008B47FF">
      <w:pPr>
        <w:pStyle w:val="Default"/>
        <w:rPr>
          <w:rFonts w:asciiTheme="minorHAnsi" w:hAnsiTheme="minorHAnsi"/>
        </w:rPr>
      </w:pPr>
    </w:p>
    <w:p w14:paraId="2E71E9CA" w14:textId="77777777" w:rsidR="00BD0CB3" w:rsidRDefault="00BD0CB3" w:rsidP="008B47FF">
      <w:pPr>
        <w:pStyle w:val="Default"/>
        <w:rPr>
          <w:rFonts w:asciiTheme="minorHAnsi" w:hAnsiTheme="minorHAnsi"/>
        </w:rPr>
      </w:pPr>
    </w:p>
    <w:p w14:paraId="380C7EB7" w14:textId="77777777" w:rsidR="009B4761" w:rsidRDefault="009B4761" w:rsidP="008B47FF">
      <w:pPr>
        <w:pStyle w:val="Default"/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80C7EFF" wp14:editId="380C7F00">
                <wp:simplePos x="0" y="0"/>
                <wp:positionH relativeFrom="column">
                  <wp:posOffset>76200</wp:posOffset>
                </wp:positionH>
                <wp:positionV relativeFrom="paragraph">
                  <wp:posOffset>80645</wp:posOffset>
                </wp:positionV>
                <wp:extent cx="6728460" cy="30480"/>
                <wp:effectExtent l="19050" t="19050" r="34290" b="26670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28460" cy="3048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C10A05E" id="Straight Connector 20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pt,6.35pt" to="535.8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" strokecolor="windowText" strokeweight="3pt"/>
            </w:pict>
          </mc:Fallback>
        </mc:AlternateContent>
      </w:r>
    </w:p>
    <w:p w14:paraId="380C7EB8" w14:textId="77777777" w:rsidR="009B4761" w:rsidRDefault="009B4761" w:rsidP="008B47FF">
      <w:pPr>
        <w:pStyle w:val="Default"/>
        <w:rPr>
          <w:rFonts w:asciiTheme="minorHAnsi" w:hAnsiTheme="minorHAnsi"/>
        </w:rPr>
      </w:pPr>
    </w:p>
    <w:p w14:paraId="380C7EB9" w14:textId="77777777" w:rsidR="008B47FF" w:rsidRDefault="008B47FF" w:rsidP="008B47FF">
      <w:pPr>
        <w:pStyle w:val="Default"/>
        <w:rPr>
          <w:rFonts w:asciiTheme="minorHAnsi" w:hAnsiTheme="minorHAnsi"/>
        </w:rPr>
      </w:pPr>
      <w:r>
        <w:rPr>
          <w:rFonts w:asciiTheme="minorHAnsi" w:hAnsiTheme="minorHAnsi"/>
        </w:rPr>
        <w:t>Graph each of the following:</w:t>
      </w:r>
    </w:p>
    <w:p w14:paraId="380C7EBA" w14:textId="2EE27488" w:rsidR="00E62C01" w:rsidRPr="00907660" w:rsidRDefault="00AB3637" w:rsidP="009B4761">
      <w:pPr>
        <w:pStyle w:val="Default"/>
        <w:numPr>
          <w:ilvl w:val="0"/>
          <w:numId w:val="15"/>
        </w:numPr>
        <w:rPr>
          <w:rFonts w:asciiTheme="minorHAnsi" w:hAnsiTheme="minorHAnsi"/>
        </w:rPr>
      </w:pPr>
      <w:r>
        <w:rPr>
          <w:noProof/>
          <w:snapToGrid w:val="0"/>
        </w:rPr>
        <w:drawing>
          <wp:anchor distT="0" distB="0" distL="114300" distR="114300" simplePos="0" relativeHeight="251662336" behindDoc="1" locked="0" layoutInCell="1" allowOverlap="1" wp14:anchorId="380C7F03" wp14:editId="576924A0">
            <wp:simplePos x="0" y="0"/>
            <wp:positionH relativeFrom="margin">
              <wp:posOffset>-21590</wp:posOffset>
            </wp:positionH>
            <wp:positionV relativeFrom="paragraph">
              <wp:posOffset>290195</wp:posOffset>
            </wp:positionV>
            <wp:extent cx="2263140" cy="2316480"/>
            <wp:effectExtent l="0" t="0" r="381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1D20">
        <w:rPr>
          <w:noProof/>
          <w:snapToGrid w:val="0"/>
        </w:rPr>
        <w:drawing>
          <wp:anchor distT="0" distB="0" distL="114300" distR="114300" simplePos="0" relativeHeight="251664384" behindDoc="1" locked="0" layoutInCell="1" allowOverlap="1" wp14:anchorId="380C7F01" wp14:editId="64D854F5">
            <wp:simplePos x="0" y="0"/>
            <wp:positionH relativeFrom="column">
              <wp:posOffset>3604260</wp:posOffset>
            </wp:positionH>
            <wp:positionV relativeFrom="paragraph">
              <wp:posOffset>327660</wp:posOffset>
            </wp:positionV>
            <wp:extent cx="2263140" cy="2316480"/>
            <wp:effectExtent l="0" t="0" r="3810" b="762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1D20" w:rsidRPr="008B47FF">
        <w:rPr>
          <w:rFonts w:asciiTheme="minorHAnsi" w:hAnsiTheme="minorHAnsi"/>
          <w:position w:val="-10"/>
        </w:rPr>
        <w:object w:dxaOrig="1920" w:dyaOrig="360" w14:anchorId="380C7F05">
          <v:shape id="_x0000_i1031" type="#_x0000_t75" style="width:96pt;height:18pt" o:ole="">
            <v:imagedata r:id="rId23" o:title=""/>
          </v:shape>
          <o:OLEObject Type="Embed" ProgID="Equation.DSMT4" ShapeID="_x0000_i1031" DrawAspect="Content" ObjectID="_1641614159" r:id="rId24"/>
        </w:object>
      </w:r>
      <w:r w:rsidR="00907660" w:rsidRPr="00907660">
        <w:rPr>
          <w:rFonts w:asciiTheme="minorHAnsi" w:hAnsiTheme="minorHAnsi"/>
        </w:rPr>
        <w:t xml:space="preserve"> </w:t>
      </w:r>
      <w:r w:rsidR="00907660" w:rsidRPr="00907660">
        <w:rPr>
          <w:rFonts w:asciiTheme="minorHAnsi" w:hAnsiTheme="minorHAnsi"/>
        </w:rPr>
        <w:tab/>
      </w:r>
      <w:r w:rsidR="00E62C01" w:rsidRPr="00907660">
        <w:rPr>
          <w:rFonts w:asciiTheme="minorHAnsi" w:hAnsiTheme="minorHAnsi"/>
        </w:rPr>
        <w:tab/>
      </w:r>
      <w:r w:rsidR="009B4761">
        <w:rPr>
          <w:rFonts w:asciiTheme="minorHAnsi" w:hAnsiTheme="minorHAnsi"/>
        </w:rPr>
        <w:t>8</w:t>
      </w:r>
      <w:r w:rsidR="00E62C01" w:rsidRPr="00907660">
        <w:rPr>
          <w:rFonts w:asciiTheme="minorHAnsi" w:hAnsiTheme="minorHAnsi"/>
        </w:rPr>
        <w:t xml:space="preserve">.  </w:t>
      </w:r>
      <w:r w:rsidR="00D61D20" w:rsidRPr="00907660">
        <w:rPr>
          <w:rFonts w:asciiTheme="minorHAnsi" w:hAnsiTheme="minorHAnsi"/>
          <w:position w:val="-24"/>
        </w:rPr>
        <w:object w:dxaOrig="2160" w:dyaOrig="660" w14:anchorId="380C7F06">
          <v:shape id="_x0000_i1032" type="#_x0000_t75" style="width:108pt;height:33pt" o:ole="">
            <v:imagedata r:id="rId25" o:title=""/>
          </v:shape>
          <o:OLEObject Type="Embed" ProgID="Equation.DSMT4" ShapeID="_x0000_i1032" DrawAspect="Content" ObjectID="_1641614160" r:id="rId26"/>
        </w:object>
      </w:r>
    </w:p>
    <w:p w14:paraId="380C7EBB" w14:textId="77777777" w:rsidR="00A40C57" w:rsidRDefault="00D61D20" w:rsidP="00A40C57">
      <w:pPr>
        <w:pStyle w:val="Default"/>
        <w:rPr>
          <w:rFonts w:asciiTheme="minorHAnsi" w:hAnsiTheme="minorHAnsi"/>
        </w:rPr>
      </w:pPr>
      <w:r w:rsidRPr="00907660">
        <w:rPr>
          <w:rFonts w:asciiTheme="minorHAnsi" w:hAnsiTheme="minorHAnsi"/>
          <w:noProof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 wp14:anchorId="380C7F07" wp14:editId="380C7F08">
                <wp:simplePos x="0" y="0"/>
                <wp:positionH relativeFrom="margin">
                  <wp:posOffset>5661660</wp:posOffset>
                </wp:positionH>
                <wp:positionV relativeFrom="paragraph">
                  <wp:posOffset>13970</wp:posOffset>
                </wp:positionV>
                <wp:extent cx="1386840" cy="1404620"/>
                <wp:effectExtent l="0" t="0" r="22860" b="18415"/>
                <wp:wrapThrough wrapText="bothSides">
                  <wp:wrapPolygon edited="0">
                    <wp:start x="0" y="0"/>
                    <wp:lineTo x="0" y="21593"/>
                    <wp:lineTo x="21659" y="21593"/>
                    <wp:lineTo x="21659" y="0"/>
                    <wp:lineTo x="0" y="0"/>
                  </wp:wrapPolygon>
                </wp:wrapThrough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68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0C7F21" w14:textId="77777777" w:rsidR="00907660" w:rsidRDefault="00907660" w:rsidP="00907660">
                            <w:r>
                              <w:t>Center:</w:t>
                            </w:r>
                          </w:p>
                          <w:p w14:paraId="380C7F22" w14:textId="77777777" w:rsidR="00907660" w:rsidRDefault="00907660" w:rsidP="00907660">
                            <w:r>
                              <w:t>Vertices:</w:t>
                            </w:r>
                          </w:p>
                          <w:p w14:paraId="380C7F23" w14:textId="77777777" w:rsidR="00907660" w:rsidRDefault="00907660" w:rsidP="00907660">
                            <w:r>
                              <w:t>Co-vertices:</w:t>
                            </w:r>
                          </w:p>
                          <w:p w14:paraId="380C7F24" w14:textId="77777777" w:rsidR="00907660" w:rsidRDefault="00907660" w:rsidP="00907660">
                            <w:r>
                              <w:t>Foci:</w:t>
                            </w:r>
                          </w:p>
                          <w:p w14:paraId="380C7F25" w14:textId="77777777" w:rsidR="00907660" w:rsidRDefault="00907660" w:rsidP="00907660">
                            <w:r>
                              <w:t>Major:</w:t>
                            </w:r>
                          </w:p>
                          <w:p w14:paraId="380C7F26" w14:textId="77777777" w:rsidR="00907660" w:rsidRDefault="00907660" w:rsidP="00907660">
                            <w:r>
                              <w:t>Minor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80C7F07" id="_x0000_s1027" type="#_x0000_t202" style="position:absolute;margin-left:445.8pt;margin-top:1.1pt;width:109.2pt;height:110.6pt;z-index:251682816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">
                <v:textbox style="mso-fit-shape-to-text:t">
                  <w:txbxContent>
                    <w:p w14:paraId="380C7F21" w14:textId="77777777" w:rsidR="00907660" w:rsidRDefault="00907660" w:rsidP="00907660">
                      <w:r>
                        <w:t>Center:</w:t>
                      </w:r>
                    </w:p>
                    <w:p w14:paraId="380C7F22" w14:textId="77777777" w:rsidR="00907660" w:rsidRDefault="00907660" w:rsidP="00907660">
                      <w:r>
                        <w:t>Vertices:</w:t>
                      </w:r>
                    </w:p>
                    <w:p w14:paraId="380C7F23" w14:textId="77777777" w:rsidR="00907660" w:rsidRDefault="00907660" w:rsidP="00907660">
                      <w:r>
                        <w:t>Co-vertices:</w:t>
                      </w:r>
                    </w:p>
                    <w:p w14:paraId="380C7F24" w14:textId="77777777" w:rsidR="00907660" w:rsidRDefault="00907660" w:rsidP="00907660">
                      <w:r>
                        <w:t>Foci:</w:t>
                      </w:r>
                    </w:p>
                    <w:p w14:paraId="380C7F25" w14:textId="77777777" w:rsidR="00907660" w:rsidRDefault="00907660" w:rsidP="00907660">
                      <w:r>
                        <w:t>Major:</w:t>
                      </w:r>
                    </w:p>
                    <w:p w14:paraId="380C7F26" w14:textId="77777777" w:rsidR="00907660" w:rsidRDefault="00907660" w:rsidP="00907660">
                      <w:r>
                        <w:t>Minor:</w:t>
                      </w:r>
                    </w:p>
                  </w:txbxContent>
                </v:textbox>
                <w10:wrap type="through" anchorx="margin"/>
              </v:shape>
            </w:pict>
          </mc:Fallback>
        </mc:AlternateContent>
      </w:r>
      <w:r w:rsidR="00907660" w:rsidRPr="00907660">
        <w:rPr>
          <w:rFonts w:asciiTheme="minorHAnsi" w:hAnsiTheme="minorHAnsi"/>
          <w:noProof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380C7F09" wp14:editId="380C7F0A">
                <wp:simplePos x="0" y="0"/>
                <wp:positionH relativeFrom="margin">
                  <wp:posOffset>2004060</wp:posOffset>
                </wp:positionH>
                <wp:positionV relativeFrom="paragraph">
                  <wp:posOffset>7620</wp:posOffset>
                </wp:positionV>
                <wp:extent cx="1386840" cy="1404620"/>
                <wp:effectExtent l="0" t="0" r="22860" b="18415"/>
                <wp:wrapThrough wrapText="bothSides">
                  <wp:wrapPolygon edited="0">
                    <wp:start x="0" y="0"/>
                    <wp:lineTo x="0" y="21593"/>
                    <wp:lineTo x="21659" y="21593"/>
                    <wp:lineTo x="21659" y="0"/>
                    <wp:lineTo x="0" y="0"/>
                  </wp:wrapPolygon>
                </wp:wrapThrough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68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0C7F27" w14:textId="77777777" w:rsidR="00907660" w:rsidRDefault="008B47FF">
                            <w:r>
                              <w:t>Vertex</w:t>
                            </w:r>
                            <w:r w:rsidR="00907660">
                              <w:t>:</w:t>
                            </w:r>
                          </w:p>
                          <w:p w14:paraId="380C7F28" w14:textId="77777777" w:rsidR="00907660" w:rsidRDefault="008B47FF">
                            <w:r>
                              <w:t>Foci</w:t>
                            </w:r>
                            <w:r w:rsidR="00907660">
                              <w:t>:</w:t>
                            </w:r>
                          </w:p>
                          <w:p w14:paraId="380C7F29" w14:textId="77777777" w:rsidR="00907660" w:rsidRDefault="008B47FF">
                            <w:r>
                              <w:t>Directrix</w:t>
                            </w:r>
                            <w:r w:rsidR="00907660">
                              <w:t>:</w:t>
                            </w:r>
                          </w:p>
                          <w:p w14:paraId="380C7F2A" w14:textId="77777777" w:rsidR="00907660" w:rsidRDefault="008B47FF">
                            <w:r>
                              <w:t>AOS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80C7F09" id="_x0000_s1028" type="#_x0000_t202" style="position:absolute;margin-left:157.8pt;margin-top:.6pt;width:109.2pt;height:110.6pt;z-index:25167667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">
                <v:textbox style="mso-fit-shape-to-text:t">
                  <w:txbxContent>
                    <w:p w14:paraId="380C7F27" w14:textId="77777777" w:rsidR="00907660" w:rsidRDefault="008B47FF">
                      <w:r>
                        <w:t>Vertex</w:t>
                      </w:r>
                      <w:r w:rsidR="00907660">
                        <w:t>:</w:t>
                      </w:r>
                    </w:p>
                    <w:p w14:paraId="380C7F28" w14:textId="77777777" w:rsidR="00907660" w:rsidRDefault="008B47FF">
                      <w:r>
                        <w:t>Foci</w:t>
                      </w:r>
                      <w:r w:rsidR="00907660">
                        <w:t>:</w:t>
                      </w:r>
                    </w:p>
                    <w:p w14:paraId="380C7F29" w14:textId="77777777" w:rsidR="00907660" w:rsidRDefault="008B47FF">
                      <w:r>
                        <w:t>Directrix</w:t>
                      </w:r>
                      <w:r w:rsidR="00907660">
                        <w:t>:</w:t>
                      </w:r>
                    </w:p>
                    <w:p w14:paraId="380C7F2A" w14:textId="77777777" w:rsidR="00907660" w:rsidRDefault="008B47FF">
                      <w:r>
                        <w:t>AOS:</w:t>
                      </w:r>
                    </w:p>
                  </w:txbxContent>
                </v:textbox>
                <w10:wrap type="through" anchorx="margin"/>
              </v:shape>
            </w:pict>
          </mc:Fallback>
        </mc:AlternateContent>
      </w:r>
    </w:p>
    <w:p w14:paraId="380C7EBC" w14:textId="77777777" w:rsidR="00A40C57" w:rsidRPr="00BF5551" w:rsidRDefault="00A40C57" w:rsidP="00A40C57">
      <w:pPr>
        <w:pStyle w:val="Default"/>
        <w:rPr>
          <w:rFonts w:asciiTheme="minorHAnsi" w:hAnsiTheme="minorHAnsi"/>
        </w:rPr>
      </w:pPr>
    </w:p>
    <w:p w14:paraId="380C7EBD" w14:textId="77777777" w:rsidR="00A40C57" w:rsidRDefault="00A40C57" w:rsidP="00A40C57">
      <w:pPr>
        <w:pStyle w:val="Default"/>
        <w:rPr>
          <w:rFonts w:asciiTheme="minorHAnsi" w:hAnsiTheme="minorHAnsi"/>
        </w:rPr>
      </w:pPr>
    </w:p>
    <w:p w14:paraId="380C7EBE" w14:textId="77777777" w:rsidR="00A40C57" w:rsidRDefault="00A40C57" w:rsidP="00A40C57">
      <w:pPr>
        <w:pStyle w:val="Default"/>
        <w:rPr>
          <w:rFonts w:asciiTheme="minorHAnsi" w:hAnsiTheme="minorHAnsi"/>
        </w:rPr>
      </w:pPr>
    </w:p>
    <w:p w14:paraId="380C7EBF" w14:textId="77777777" w:rsidR="00A40C57" w:rsidRDefault="00A40C57" w:rsidP="00A40C57">
      <w:pPr>
        <w:pStyle w:val="Default"/>
        <w:rPr>
          <w:rFonts w:asciiTheme="minorHAnsi" w:hAnsiTheme="minorHAnsi"/>
        </w:rPr>
      </w:pPr>
    </w:p>
    <w:p w14:paraId="380C7EC0" w14:textId="77777777" w:rsidR="00A40C57" w:rsidRDefault="00A40C57" w:rsidP="00A40C57">
      <w:pPr>
        <w:pStyle w:val="Default"/>
        <w:rPr>
          <w:rFonts w:asciiTheme="minorHAnsi" w:hAnsiTheme="minorHAnsi"/>
        </w:rPr>
      </w:pPr>
    </w:p>
    <w:p w14:paraId="380C7EC1" w14:textId="77777777" w:rsidR="00A40C57" w:rsidRPr="000B5780" w:rsidRDefault="00A40C57" w:rsidP="00A40C57">
      <w:pPr>
        <w:pStyle w:val="Default"/>
        <w:rPr>
          <w:rFonts w:asciiTheme="minorHAnsi" w:hAnsiTheme="minorHAnsi"/>
        </w:rPr>
      </w:pPr>
      <w:r w:rsidRPr="000B5780">
        <w:rPr>
          <w:rFonts w:asciiTheme="minorHAnsi" w:hAnsiTheme="minorHAnsi"/>
        </w:rPr>
        <w:t xml:space="preserve"> </w:t>
      </w:r>
    </w:p>
    <w:p w14:paraId="380C7EC2" w14:textId="77777777" w:rsidR="00E62C01" w:rsidRDefault="00E62C01" w:rsidP="00A40C57">
      <w:pPr>
        <w:pStyle w:val="Default"/>
        <w:rPr>
          <w:rFonts w:asciiTheme="minorHAnsi" w:hAnsiTheme="minorHAnsi"/>
          <w:b/>
        </w:rPr>
      </w:pPr>
    </w:p>
    <w:p w14:paraId="380C7EC3" w14:textId="77777777" w:rsidR="00E62C01" w:rsidRDefault="00E62C01" w:rsidP="00A40C57">
      <w:pPr>
        <w:pStyle w:val="Default"/>
        <w:rPr>
          <w:rFonts w:asciiTheme="minorHAnsi" w:hAnsiTheme="minorHAnsi"/>
          <w:b/>
        </w:rPr>
      </w:pPr>
    </w:p>
    <w:p w14:paraId="380C7EC4" w14:textId="77777777" w:rsidR="00E62C01" w:rsidRDefault="00E62C01" w:rsidP="00A40C57">
      <w:pPr>
        <w:pStyle w:val="Default"/>
        <w:rPr>
          <w:rFonts w:asciiTheme="minorHAnsi" w:hAnsiTheme="minorHAnsi"/>
          <w:b/>
        </w:rPr>
      </w:pPr>
    </w:p>
    <w:p w14:paraId="380C7EC5" w14:textId="77777777" w:rsidR="00E62C01" w:rsidRDefault="00E62C01" w:rsidP="00E62C01">
      <w:pPr>
        <w:pStyle w:val="Default"/>
        <w:rPr>
          <w:rFonts w:asciiTheme="minorHAnsi" w:hAnsiTheme="minorHAnsi"/>
          <w:b/>
        </w:rPr>
      </w:pPr>
    </w:p>
    <w:p w14:paraId="380C7EC6" w14:textId="77777777" w:rsidR="00E62C01" w:rsidRDefault="00E62C01" w:rsidP="00E62C01">
      <w:pPr>
        <w:pStyle w:val="Default"/>
        <w:rPr>
          <w:rFonts w:asciiTheme="minorHAnsi" w:hAnsiTheme="minorHAnsi"/>
          <w:b/>
        </w:rPr>
      </w:pPr>
    </w:p>
    <w:p w14:paraId="380C7EC7" w14:textId="77777777" w:rsidR="00E62C01" w:rsidRDefault="00E62C01" w:rsidP="00E62C01">
      <w:pPr>
        <w:pStyle w:val="Default"/>
        <w:rPr>
          <w:rFonts w:asciiTheme="minorHAnsi" w:hAnsiTheme="minorHAnsi"/>
          <w:b/>
        </w:rPr>
      </w:pPr>
    </w:p>
    <w:p w14:paraId="380C7EC8" w14:textId="77777777" w:rsidR="00E62C01" w:rsidRDefault="00E62C01" w:rsidP="00A40C57">
      <w:pPr>
        <w:pStyle w:val="Default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     </w:t>
      </w:r>
      <w:r w:rsidR="009B4761">
        <w:rPr>
          <w:rFonts w:asciiTheme="minorHAnsi" w:hAnsiTheme="minorHAnsi"/>
        </w:rPr>
        <w:t>9</w:t>
      </w:r>
      <w:r>
        <w:rPr>
          <w:rFonts w:asciiTheme="minorHAnsi" w:hAnsiTheme="minorHAnsi"/>
        </w:rPr>
        <w:t xml:space="preserve">.   </w:t>
      </w:r>
      <w:r>
        <w:rPr>
          <w:rFonts w:asciiTheme="minorHAnsi" w:hAnsiTheme="minorHAnsi"/>
        </w:rPr>
        <w:tab/>
      </w:r>
      <w:r w:rsidR="00D61D20" w:rsidRPr="00907660">
        <w:rPr>
          <w:rFonts w:asciiTheme="minorHAnsi" w:hAnsiTheme="minorHAnsi"/>
          <w:position w:val="-24"/>
        </w:rPr>
        <w:object w:dxaOrig="2100" w:dyaOrig="660" w14:anchorId="380C7F0B">
          <v:shape id="_x0000_i1033" type="#_x0000_t75" style="width:105pt;height:33pt" o:ole="">
            <v:imagedata r:id="rId27" o:title=""/>
          </v:shape>
          <o:OLEObject Type="Embed" ProgID="Equation.DSMT4" ShapeID="_x0000_i1033" DrawAspect="Content" ObjectID="_1641614161" r:id="rId28"/>
        </w:object>
      </w:r>
      <w:r w:rsidR="00CA2836">
        <w:rPr>
          <w:rFonts w:asciiTheme="minorHAnsi" w:hAnsiTheme="minorHAnsi"/>
        </w:rPr>
        <w:tab/>
      </w:r>
      <w:r w:rsidR="00CA2836">
        <w:rPr>
          <w:rFonts w:asciiTheme="minorHAnsi" w:hAnsiTheme="minorHAnsi"/>
        </w:rPr>
        <w:tab/>
      </w:r>
      <w:r w:rsidR="008B47FF">
        <w:rPr>
          <w:rFonts w:asciiTheme="minorHAnsi" w:hAnsiTheme="minorHAnsi"/>
        </w:rPr>
        <w:tab/>
      </w:r>
      <w:r w:rsidR="00CA2836">
        <w:rPr>
          <w:rFonts w:asciiTheme="minorHAnsi" w:hAnsiTheme="minorHAnsi"/>
        </w:rPr>
        <w:tab/>
        <w:t xml:space="preserve">  </w:t>
      </w:r>
      <w:r w:rsidR="002478BA">
        <w:rPr>
          <w:rFonts w:asciiTheme="minorHAnsi" w:hAnsiTheme="minorHAnsi"/>
        </w:rPr>
        <w:tab/>
      </w:r>
      <w:r w:rsidR="002478BA">
        <w:rPr>
          <w:rFonts w:asciiTheme="minorHAnsi" w:hAnsiTheme="minorHAnsi"/>
        </w:rPr>
        <w:tab/>
        <w:t>10.  Solve the following system:</w:t>
      </w:r>
    </w:p>
    <w:p w14:paraId="380C7EC9" w14:textId="77777777" w:rsidR="00E62C01" w:rsidRDefault="002478BA" w:rsidP="00A40C57">
      <w:pPr>
        <w:pStyle w:val="Default"/>
        <w:rPr>
          <w:rFonts w:asciiTheme="minorHAnsi" w:hAnsiTheme="minorHAnsi"/>
          <w:b/>
        </w:rPr>
      </w:pPr>
      <w:r w:rsidRPr="00907660">
        <w:rPr>
          <w:rFonts w:asciiTheme="minorHAnsi" w:hAnsiTheme="minorHAnsi"/>
          <w:noProof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380C7F0C" wp14:editId="380C7F0D">
                <wp:simplePos x="0" y="0"/>
                <wp:positionH relativeFrom="margin">
                  <wp:posOffset>2057400</wp:posOffset>
                </wp:positionH>
                <wp:positionV relativeFrom="paragraph">
                  <wp:posOffset>254635</wp:posOffset>
                </wp:positionV>
                <wp:extent cx="1386840" cy="1404620"/>
                <wp:effectExtent l="0" t="0" r="22860" b="18415"/>
                <wp:wrapThrough wrapText="bothSides">
                  <wp:wrapPolygon edited="0">
                    <wp:start x="0" y="0"/>
                    <wp:lineTo x="0" y="21593"/>
                    <wp:lineTo x="21659" y="21593"/>
                    <wp:lineTo x="21659" y="0"/>
                    <wp:lineTo x="0" y="0"/>
                  </wp:wrapPolygon>
                </wp:wrapThrough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68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0C7F2B" w14:textId="77777777" w:rsidR="00907660" w:rsidRDefault="00907660" w:rsidP="00907660">
                            <w:r>
                              <w:t>Center:</w:t>
                            </w:r>
                          </w:p>
                          <w:p w14:paraId="380C7F2C" w14:textId="77777777" w:rsidR="00907660" w:rsidRDefault="00907660" w:rsidP="00907660">
                            <w:r>
                              <w:t>Vertices:</w:t>
                            </w:r>
                          </w:p>
                          <w:p w14:paraId="380C7F2D" w14:textId="77777777" w:rsidR="00907660" w:rsidRDefault="008B47FF" w:rsidP="00907660">
                            <w:r>
                              <w:t>Foci</w:t>
                            </w:r>
                            <w:r w:rsidR="00907660">
                              <w:t>:</w:t>
                            </w:r>
                          </w:p>
                          <w:p w14:paraId="380C7F2F" w14:textId="4241F044" w:rsidR="008B47FF" w:rsidRDefault="00B571EA" w:rsidP="00907660">
                            <w:r>
                              <w:t>Asymptotes</w:t>
                            </w:r>
                            <w:bookmarkStart w:id="0" w:name="_GoBack"/>
                            <w:bookmarkEnd w:id="0"/>
                            <w:r w:rsidR="008B47FF"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80C7F0C" id="_x0000_s1029" type="#_x0000_t202" style="position:absolute;margin-left:162pt;margin-top:20.05pt;width:109.2pt;height:110.6pt;z-index:2516848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">
                <v:textbox style="mso-fit-shape-to-text:t">
                  <w:txbxContent>
                    <w:p w14:paraId="380C7F2B" w14:textId="77777777" w:rsidR="00907660" w:rsidRDefault="00907660" w:rsidP="00907660">
                      <w:r>
                        <w:t>Center:</w:t>
                      </w:r>
                    </w:p>
                    <w:p w14:paraId="380C7F2C" w14:textId="77777777" w:rsidR="00907660" w:rsidRDefault="00907660" w:rsidP="00907660">
                      <w:r>
                        <w:t>Vertices:</w:t>
                      </w:r>
                    </w:p>
                    <w:p w14:paraId="380C7F2D" w14:textId="77777777" w:rsidR="00907660" w:rsidRDefault="008B47FF" w:rsidP="00907660">
                      <w:r>
                        <w:t>Foci</w:t>
                      </w:r>
                      <w:r w:rsidR="00907660">
                        <w:t>:</w:t>
                      </w:r>
                    </w:p>
                    <w:p w14:paraId="380C7F2F" w14:textId="4241F044" w:rsidR="008B47FF" w:rsidRDefault="00B571EA" w:rsidP="00907660">
                      <w:r>
                        <w:t>Asymptotes</w:t>
                      </w:r>
                      <w:bookmarkStart w:id="1" w:name="_GoBack"/>
                      <w:bookmarkEnd w:id="1"/>
                      <w:r w:rsidR="008B47FF">
                        <w:t>:</w:t>
                      </w:r>
                    </w:p>
                  </w:txbxContent>
                </v:textbox>
                <w10:wrap type="through" anchorx="margin"/>
              </v:shape>
            </w:pict>
          </mc:Fallback>
        </mc:AlternateContent>
      </w:r>
      <w:r w:rsidR="00907660">
        <w:rPr>
          <w:noProof/>
          <w:snapToGrid w:val="0"/>
        </w:rPr>
        <w:drawing>
          <wp:anchor distT="0" distB="0" distL="114300" distR="114300" simplePos="0" relativeHeight="251670528" behindDoc="1" locked="0" layoutInCell="1" allowOverlap="1" wp14:anchorId="380C7F0E" wp14:editId="380C7F0F">
            <wp:simplePos x="0" y="0"/>
            <wp:positionH relativeFrom="margin">
              <wp:align>left</wp:align>
            </wp:positionH>
            <wp:positionV relativeFrom="paragraph">
              <wp:posOffset>6985</wp:posOffset>
            </wp:positionV>
            <wp:extent cx="2263140" cy="2316480"/>
            <wp:effectExtent l="0" t="0" r="3810" b="762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2316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>
        <w:rPr>
          <w:rFonts w:asciiTheme="minorHAnsi" w:hAnsiTheme="minorHAnsi"/>
          <w:b/>
        </w:rPr>
        <w:tab/>
      </w:r>
      <w:r w:rsidRPr="007D609C">
        <w:rPr>
          <w:rFonts w:asciiTheme="minorHAnsi" w:hAnsiTheme="minorHAnsi"/>
          <w:position w:val="-30"/>
        </w:rPr>
        <w:object w:dxaOrig="1579" w:dyaOrig="720" w14:anchorId="380C7F10">
          <v:shape id="_x0000_i1034" type="#_x0000_t75" style="width:78.95pt;height:36pt" o:ole="">
            <v:imagedata r:id="rId29" o:title=""/>
          </v:shape>
          <o:OLEObject Type="Embed" ProgID="Equation.DSMT4" ShapeID="_x0000_i1034" DrawAspect="Content" ObjectID="_1641614162" r:id="rId30"/>
        </w:object>
      </w:r>
    </w:p>
    <w:p w14:paraId="380C7ECA" w14:textId="77777777" w:rsidR="00E62C01" w:rsidRDefault="00E62C01" w:rsidP="00A40C57">
      <w:pPr>
        <w:pStyle w:val="Default"/>
        <w:rPr>
          <w:rFonts w:asciiTheme="minorHAnsi" w:hAnsiTheme="minorHAnsi"/>
          <w:b/>
        </w:rPr>
      </w:pPr>
    </w:p>
    <w:p w14:paraId="380C7ECB" w14:textId="77777777" w:rsidR="00CA2836" w:rsidRDefault="00CA2836" w:rsidP="00A40C57">
      <w:pPr>
        <w:pStyle w:val="Default"/>
        <w:rPr>
          <w:rFonts w:asciiTheme="minorHAnsi" w:hAnsiTheme="minorHAnsi"/>
          <w:b/>
        </w:rPr>
      </w:pPr>
    </w:p>
    <w:p w14:paraId="380C7ECC" w14:textId="77777777" w:rsidR="00CA2836" w:rsidRDefault="00CA2836" w:rsidP="00A40C57">
      <w:pPr>
        <w:pStyle w:val="Default"/>
        <w:rPr>
          <w:rFonts w:asciiTheme="minorHAnsi" w:hAnsiTheme="minorHAnsi"/>
          <w:b/>
        </w:rPr>
      </w:pPr>
    </w:p>
    <w:p w14:paraId="380C7ECD" w14:textId="77777777" w:rsidR="00CA2836" w:rsidRDefault="00CA2836" w:rsidP="00A40C57">
      <w:pPr>
        <w:pStyle w:val="Default"/>
        <w:rPr>
          <w:rFonts w:asciiTheme="minorHAnsi" w:hAnsiTheme="minorHAnsi"/>
          <w:b/>
        </w:rPr>
      </w:pPr>
    </w:p>
    <w:p w14:paraId="380C7ECE" w14:textId="77777777" w:rsidR="00CA2836" w:rsidRDefault="00CA2836" w:rsidP="00A40C57">
      <w:pPr>
        <w:pStyle w:val="Default"/>
        <w:rPr>
          <w:rFonts w:asciiTheme="minorHAnsi" w:hAnsiTheme="minorHAnsi"/>
          <w:b/>
        </w:rPr>
      </w:pPr>
    </w:p>
    <w:p w14:paraId="380C7ECF" w14:textId="77777777" w:rsidR="00CA2836" w:rsidRDefault="00CA2836" w:rsidP="00A40C57">
      <w:pPr>
        <w:pStyle w:val="Default"/>
        <w:rPr>
          <w:rFonts w:asciiTheme="minorHAnsi" w:hAnsiTheme="minorHAnsi"/>
          <w:b/>
        </w:rPr>
      </w:pPr>
    </w:p>
    <w:p w14:paraId="380C7ED0" w14:textId="77777777" w:rsidR="00CA2836" w:rsidRDefault="00CA2836" w:rsidP="00A40C57">
      <w:pPr>
        <w:pStyle w:val="Default"/>
        <w:rPr>
          <w:rFonts w:asciiTheme="minorHAnsi" w:hAnsiTheme="minorHAnsi"/>
          <w:b/>
        </w:rPr>
      </w:pPr>
    </w:p>
    <w:p w14:paraId="380C7ED1" w14:textId="77777777" w:rsidR="00CA2836" w:rsidRDefault="00CA2836" w:rsidP="00A40C57">
      <w:pPr>
        <w:pStyle w:val="Default"/>
        <w:rPr>
          <w:rFonts w:asciiTheme="minorHAnsi" w:hAnsiTheme="minorHAnsi"/>
          <w:b/>
        </w:rPr>
      </w:pPr>
    </w:p>
    <w:p w14:paraId="380C7ED2" w14:textId="77777777" w:rsidR="00CA2836" w:rsidRDefault="00CA2836" w:rsidP="00A40C57">
      <w:pPr>
        <w:pStyle w:val="Default"/>
        <w:rPr>
          <w:rFonts w:asciiTheme="minorHAnsi" w:hAnsiTheme="minorHAnsi"/>
          <w:b/>
        </w:rPr>
      </w:pPr>
    </w:p>
    <w:p w14:paraId="380C7ED3" w14:textId="77777777" w:rsidR="008B47FF" w:rsidRDefault="008B47FF" w:rsidP="00A40C57">
      <w:pPr>
        <w:pStyle w:val="Default"/>
        <w:rPr>
          <w:rFonts w:asciiTheme="minorHAnsi" w:hAnsiTheme="minorHAnsi"/>
          <w:b/>
        </w:rPr>
      </w:pPr>
    </w:p>
    <w:p w14:paraId="380C7ED4" w14:textId="77777777" w:rsidR="002F7F23" w:rsidRDefault="00D61D20" w:rsidP="00A40C57">
      <w:pPr>
        <w:pStyle w:val="Default"/>
        <w:rPr>
          <w:rFonts w:asciiTheme="minorHAnsi" w:hAnsiTheme="minorHAnsi"/>
        </w:rPr>
      </w:pPr>
      <w:r>
        <w:rPr>
          <w:rFonts w:asciiTheme="minorHAnsi" w:hAnsiTheme="minorHAnsi"/>
        </w:rPr>
        <w:lastRenderedPageBreak/>
        <w:t>1</w:t>
      </w:r>
      <w:r w:rsidR="002478BA">
        <w:rPr>
          <w:rFonts w:asciiTheme="minorHAnsi" w:hAnsiTheme="minorHAnsi"/>
        </w:rPr>
        <w:t>1</w:t>
      </w:r>
      <w:r w:rsidR="009B4761">
        <w:rPr>
          <w:rFonts w:asciiTheme="minorHAnsi" w:hAnsiTheme="minorHAnsi"/>
        </w:rPr>
        <w:t>.  Write the equation of the parabola with focus (</w:t>
      </w:r>
      <w:r w:rsidR="002F7F23">
        <w:rPr>
          <w:rFonts w:asciiTheme="minorHAnsi" w:hAnsiTheme="minorHAnsi"/>
        </w:rPr>
        <w:t>2</w:t>
      </w:r>
      <w:r w:rsidR="009B4761">
        <w:rPr>
          <w:rFonts w:asciiTheme="minorHAnsi" w:hAnsiTheme="minorHAnsi"/>
        </w:rPr>
        <w:t>, -</w:t>
      </w:r>
      <w:r w:rsidR="002F7F23">
        <w:rPr>
          <w:rFonts w:asciiTheme="minorHAnsi" w:hAnsiTheme="minorHAnsi"/>
        </w:rPr>
        <w:t>1</w:t>
      </w:r>
      <w:r w:rsidR="009B4761">
        <w:rPr>
          <w:rFonts w:asciiTheme="minorHAnsi" w:hAnsiTheme="minorHAnsi"/>
        </w:rPr>
        <w:t xml:space="preserve">) and </w:t>
      </w:r>
      <w:r w:rsidR="002F7F23">
        <w:rPr>
          <w:rFonts w:asciiTheme="minorHAnsi" w:hAnsiTheme="minorHAnsi"/>
        </w:rPr>
        <w:t>vertex at (-1,-1)</w:t>
      </w:r>
    </w:p>
    <w:p w14:paraId="380C7ED5" w14:textId="77777777" w:rsidR="002F7F23" w:rsidRDefault="002F7F23" w:rsidP="00A40C57">
      <w:pPr>
        <w:pStyle w:val="Default"/>
        <w:rPr>
          <w:rFonts w:asciiTheme="minorHAnsi" w:hAnsiTheme="minorHAnsi"/>
        </w:rPr>
      </w:pPr>
    </w:p>
    <w:p w14:paraId="380C7ED6" w14:textId="77777777" w:rsidR="002F7F23" w:rsidRDefault="002F7F23" w:rsidP="00A40C57">
      <w:pPr>
        <w:pStyle w:val="Default"/>
        <w:rPr>
          <w:rFonts w:asciiTheme="minorHAnsi" w:hAnsiTheme="minorHAnsi"/>
        </w:rPr>
      </w:pPr>
    </w:p>
    <w:p w14:paraId="380C7ED7" w14:textId="77777777" w:rsidR="009B4761" w:rsidRDefault="002F7F23" w:rsidP="00A40C57">
      <w:pPr>
        <w:pStyle w:val="Default"/>
        <w:rPr>
          <w:rFonts w:asciiTheme="minorHAnsi" w:hAnsiTheme="minorHAnsi"/>
        </w:rPr>
      </w:pPr>
      <w:r>
        <w:rPr>
          <w:rFonts w:asciiTheme="minorHAnsi" w:hAnsiTheme="minorHAnsi"/>
        </w:rPr>
        <w:t>1</w:t>
      </w:r>
      <w:r w:rsidR="002478BA">
        <w:rPr>
          <w:rFonts w:asciiTheme="minorHAnsi" w:hAnsiTheme="minorHAnsi"/>
        </w:rPr>
        <w:t>2</w:t>
      </w:r>
      <w:r>
        <w:rPr>
          <w:rFonts w:asciiTheme="minorHAnsi" w:hAnsiTheme="minorHAnsi"/>
        </w:rPr>
        <w:t>.</w:t>
      </w:r>
      <w:r w:rsidR="009B4761">
        <w:rPr>
          <w:rFonts w:asciiTheme="minorHAnsi" w:hAnsiTheme="minorHAnsi"/>
        </w:rPr>
        <w:t xml:space="preserve">  Write the equation of the ellipse given the following information:</w:t>
      </w:r>
    </w:p>
    <w:p w14:paraId="380C7ED8" w14:textId="4945A067" w:rsidR="009B4761" w:rsidRDefault="00BD0CB3" w:rsidP="009B4761">
      <w:pPr>
        <w:pStyle w:val="Default"/>
        <w:ind w:left="720" w:firstLine="720"/>
        <w:rPr>
          <w:rFonts w:asciiTheme="minorHAnsi" w:hAnsiTheme="minorHAnsi"/>
        </w:rPr>
      </w:pPr>
      <w:r>
        <w:rPr>
          <w:rFonts w:asciiTheme="minorHAnsi" w:hAnsiTheme="minorHAnsi"/>
        </w:rPr>
        <w:t>Vertices</w:t>
      </w:r>
      <w:r w:rsidR="009B4761">
        <w:rPr>
          <w:rFonts w:asciiTheme="minorHAnsi" w:hAnsiTheme="minorHAnsi"/>
        </w:rPr>
        <w:t>:  (</w:t>
      </w:r>
      <w:r w:rsidR="002F7F23">
        <w:rPr>
          <w:rFonts w:asciiTheme="minorHAnsi" w:hAnsiTheme="minorHAnsi"/>
        </w:rPr>
        <w:t>2, 5)</w:t>
      </w:r>
      <w:r w:rsidR="009B4761">
        <w:rPr>
          <w:rFonts w:asciiTheme="minorHAnsi" w:hAnsiTheme="minorHAnsi"/>
        </w:rPr>
        <w:t xml:space="preserve"> and (</w:t>
      </w:r>
      <w:r w:rsidR="002F7F23">
        <w:rPr>
          <w:rFonts w:asciiTheme="minorHAnsi" w:hAnsiTheme="minorHAnsi"/>
        </w:rPr>
        <w:t>2, -7)</w:t>
      </w:r>
    </w:p>
    <w:p w14:paraId="380C7ED9" w14:textId="593720A5" w:rsidR="009B4761" w:rsidRDefault="00BD0CB3" w:rsidP="009B4761">
      <w:pPr>
        <w:pStyle w:val="Default"/>
        <w:ind w:left="720" w:firstLine="720"/>
        <w:rPr>
          <w:rFonts w:asciiTheme="minorHAnsi" w:hAnsiTheme="minorHAnsi"/>
        </w:rPr>
      </w:pPr>
      <w:r>
        <w:rPr>
          <w:rFonts w:asciiTheme="minorHAnsi" w:hAnsiTheme="minorHAnsi"/>
        </w:rPr>
        <w:t>Co-vertices</w:t>
      </w:r>
      <w:r w:rsidR="009B4761">
        <w:rPr>
          <w:rFonts w:asciiTheme="minorHAnsi" w:hAnsiTheme="minorHAnsi"/>
        </w:rPr>
        <w:t>:  (-</w:t>
      </w:r>
      <w:r w:rsidR="002F7F23">
        <w:rPr>
          <w:rFonts w:asciiTheme="minorHAnsi" w:hAnsiTheme="minorHAnsi"/>
        </w:rPr>
        <w:t xml:space="preserve">1, 1) </w:t>
      </w:r>
      <w:r w:rsidR="009B4761">
        <w:rPr>
          <w:rFonts w:asciiTheme="minorHAnsi" w:hAnsiTheme="minorHAnsi"/>
        </w:rPr>
        <w:t>and (</w:t>
      </w:r>
      <w:r w:rsidR="002F7F23">
        <w:rPr>
          <w:rFonts w:asciiTheme="minorHAnsi" w:hAnsiTheme="minorHAnsi"/>
        </w:rPr>
        <w:t>5, -1)</w:t>
      </w:r>
    </w:p>
    <w:p w14:paraId="380C7EDA" w14:textId="77777777" w:rsidR="009B4761" w:rsidRDefault="009B4761" w:rsidP="009B4761">
      <w:pPr>
        <w:pStyle w:val="Default"/>
        <w:rPr>
          <w:rFonts w:asciiTheme="minorHAnsi" w:hAnsiTheme="minorHAnsi"/>
        </w:rPr>
      </w:pPr>
    </w:p>
    <w:p w14:paraId="380C7EDB" w14:textId="77777777" w:rsidR="009B4761" w:rsidRDefault="009B4761" w:rsidP="009B4761">
      <w:pPr>
        <w:pStyle w:val="Default"/>
        <w:rPr>
          <w:rFonts w:asciiTheme="minorHAnsi" w:hAnsiTheme="minorHAnsi"/>
        </w:rPr>
      </w:pPr>
    </w:p>
    <w:p w14:paraId="380C7EDC" w14:textId="77777777" w:rsidR="009B4761" w:rsidRDefault="009B4761" w:rsidP="009B4761">
      <w:pPr>
        <w:pStyle w:val="Default"/>
        <w:rPr>
          <w:rFonts w:asciiTheme="minorHAnsi" w:hAnsiTheme="minorHAnsi"/>
        </w:rPr>
      </w:pPr>
      <w:r>
        <w:rPr>
          <w:rFonts w:asciiTheme="minorHAnsi" w:hAnsiTheme="minorHAnsi"/>
        </w:rPr>
        <w:t>1</w:t>
      </w:r>
      <w:r w:rsidR="002478BA">
        <w:rPr>
          <w:rFonts w:asciiTheme="minorHAnsi" w:hAnsiTheme="minorHAnsi"/>
        </w:rPr>
        <w:t>3</w:t>
      </w:r>
      <w:r>
        <w:rPr>
          <w:rFonts w:asciiTheme="minorHAnsi" w:hAnsiTheme="minorHAnsi"/>
        </w:rPr>
        <w:t>.  Write the equation of the hyperbola with foci (</w:t>
      </w:r>
      <w:r w:rsidR="002F7F23">
        <w:rPr>
          <w:rFonts w:asciiTheme="minorHAnsi" w:hAnsiTheme="minorHAnsi"/>
        </w:rPr>
        <w:t>1, 5)</w:t>
      </w:r>
      <w:r>
        <w:rPr>
          <w:rFonts w:asciiTheme="minorHAnsi" w:hAnsiTheme="minorHAnsi"/>
        </w:rPr>
        <w:t xml:space="preserve"> (</w:t>
      </w:r>
      <w:r w:rsidR="002F7F23">
        <w:rPr>
          <w:rFonts w:asciiTheme="minorHAnsi" w:hAnsiTheme="minorHAnsi"/>
        </w:rPr>
        <w:t>1, -3)</w:t>
      </w:r>
      <w:r>
        <w:rPr>
          <w:rFonts w:asciiTheme="minorHAnsi" w:hAnsiTheme="minorHAnsi"/>
        </w:rPr>
        <w:t xml:space="preserve"> and vertices (</w:t>
      </w:r>
      <w:r w:rsidR="002F7F23">
        <w:rPr>
          <w:rFonts w:asciiTheme="minorHAnsi" w:hAnsiTheme="minorHAnsi"/>
        </w:rPr>
        <w:t>1, 3)</w:t>
      </w:r>
      <w:r>
        <w:rPr>
          <w:rFonts w:asciiTheme="minorHAnsi" w:hAnsiTheme="minorHAnsi"/>
        </w:rPr>
        <w:t xml:space="preserve"> (1</w:t>
      </w:r>
      <w:r w:rsidR="002F7F23">
        <w:rPr>
          <w:rFonts w:asciiTheme="minorHAnsi" w:hAnsiTheme="minorHAnsi"/>
        </w:rPr>
        <w:t>, -1)</w:t>
      </w:r>
    </w:p>
    <w:p w14:paraId="380C7EDD" w14:textId="77777777" w:rsidR="009B4761" w:rsidRDefault="009B4761" w:rsidP="009B4761">
      <w:pPr>
        <w:pStyle w:val="Default"/>
        <w:rPr>
          <w:rFonts w:asciiTheme="minorHAnsi" w:hAnsiTheme="minorHAnsi"/>
        </w:rPr>
      </w:pPr>
    </w:p>
    <w:p w14:paraId="380C7EDE" w14:textId="77777777" w:rsidR="009C7521" w:rsidRDefault="009C7521" w:rsidP="009B4761">
      <w:pPr>
        <w:pStyle w:val="Default"/>
        <w:rPr>
          <w:rFonts w:asciiTheme="minorHAnsi" w:hAnsiTheme="minorHAnsi"/>
        </w:rPr>
      </w:pPr>
    </w:p>
    <w:p w14:paraId="380C7EDF" w14:textId="77777777" w:rsidR="009B4761" w:rsidRDefault="009B4761" w:rsidP="009B4761">
      <w:pPr>
        <w:pStyle w:val="Default"/>
        <w:rPr>
          <w:rFonts w:asciiTheme="minorHAnsi" w:hAnsiTheme="minorHAnsi"/>
        </w:rPr>
      </w:pPr>
      <w:r>
        <w:rPr>
          <w:rFonts w:asciiTheme="minorHAnsi" w:hAnsiTheme="minorHAnsi"/>
        </w:rPr>
        <w:t>1</w:t>
      </w:r>
      <w:r w:rsidR="002478BA">
        <w:rPr>
          <w:rFonts w:asciiTheme="minorHAnsi" w:hAnsiTheme="minorHAnsi"/>
        </w:rPr>
        <w:t>4</w:t>
      </w:r>
      <w:r>
        <w:rPr>
          <w:rFonts w:asciiTheme="minorHAnsi" w:hAnsiTheme="minorHAnsi"/>
        </w:rPr>
        <w:t xml:space="preserve">.  </w:t>
      </w:r>
      <w:r w:rsidR="002F7F23">
        <w:rPr>
          <w:rFonts w:asciiTheme="minorHAnsi" w:hAnsiTheme="minorHAnsi"/>
        </w:rPr>
        <w:t xml:space="preserve">For the following equation identify the focus, vertex, and directrix:  </w:t>
      </w:r>
      <w:r w:rsidR="00D61D20" w:rsidRPr="002F7F23">
        <w:rPr>
          <w:rFonts w:asciiTheme="minorHAnsi" w:hAnsiTheme="minorHAnsi"/>
          <w:position w:val="-10"/>
        </w:rPr>
        <w:object w:dxaOrig="1880" w:dyaOrig="360" w14:anchorId="380C7F11">
          <v:shape id="_x0000_i1035" type="#_x0000_t75" style="width:94pt;height:18pt" o:ole="">
            <v:imagedata r:id="rId31" o:title=""/>
          </v:shape>
          <o:OLEObject Type="Embed" ProgID="Equation.DSMT4" ShapeID="_x0000_i1035" DrawAspect="Content" ObjectID="_1641614163" r:id="rId32"/>
        </w:object>
      </w:r>
      <w:r w:rsidR="002F7F23">
        <w:rPr>
          <w:rFonts w:asciiTheme="minorHAnsi" w:hAnsiTheme="minorHAnsi"/>
        </w:rPr>
        <w:t xml:space="preserve"> </w:t>
      </w:r>
    </w:p>
    <w:p w14:paraId="380C7EE0" w14:textId="77777777" w:rsidR="009B4761" w:rsidRDefault="009B4761" w:rsidP="009B4761">
      <w:pPr>
        <w:pStyle w:val="Default"/>
        <w:rPr>
          <w:rFonts w:asciiTheme="minorHAnsi" w:hAnsiTheme="minorHAnsi"/>
        </w:rPr>
      </w:pPr>
    </w:p>
    <w:p w14:paraId="380C7EE1" w14:textId="77777777" w:rsidR="009C7521" w:rsidRDefault="009C7521" w:rsidP="009B4761">
      <w:pPr>
        <w:pStyle w:val="Default"/>
        <w:rPr>
          <w:rFonts w:asciiTheme="minorHAnsi" w:hAnsiTheme="minorHAnsi"/>
        </w:rPr>
      </w:pPr>
    </w:p>
    <w:p w14:paraId="380C7EE2" w14:textId="77777777" w:rsidR="008B47FF" w:rsidRDefault="009B4761" w:rsidP="00A40C57">
      <w:pPr>
        <w:pStyle w:val="Default"/>
        <w:rPr>
          <w:rFonts w:asciiTheme="minorHAnsi" w:hAnsiTheme="minorHAnsi"/>
        </w:rPr>
      </w:pPr>
      <w:r>
        <w:rPr>
          <w:rFonts w:asciiTheme="minorHAnsi" w:hAnsiTheme="minorHAnsi"/>
        </w:rPr>
        <w:t>1</w:t>
      </w:r>
      <w:r w:rsidR="002478BA">
        <w:rPr>
          <w:rFonts w:asciiTheme="minorHAnsi" w:hAnsiTheme="minorHAnsi"/>
        </w:rPr>
        <w:t>5</w:t>
      </w:r>
      <w:r>
        <w:rPr>
          <w:rFonts w:asciiTheme="minorHAnsi" w:hAnsiTheme="minorHAnsi"/>
        </w:rPr>
        <w:t xml:space="preserve">.  Write the equation of the </w:t>
      </w:r>
      <w:r w:rsidR="00D61D20">
        <w:rPr>
          <w:rFonts w:asciiTheme="minorHAnsi" w:hAnsiTheme="minorHAnsi"/>
        </w:rPr>
        <w:t>ellipse with vertices (5, 0) (-1,0) and covertices (2, 2) (2, -2)</w:t>
      </w:r>
    </w:p>
    <w:p w14:paraId="380C7EE3" w14:textId="77777777" w:rsidR="00D61D20" w:rsidRDefault="00D61D20" w:rsidP="00A40C57">
      <w:pPr>
        <w:pStyle w:val="Default"/>
        <w:rPr>
          <w:rFonts w:asciiTheme="minorHAnsi" w:hAnsiTheme="minorHAnsi"/>
        </w:rPr>
      </w:pPr>
    </w:p>
    <w:p w14:paraId="380C7EE4" w14:textId="77777777" w:rsidR="009C7521" w:rsidRDefault="009C7521" w:rsidP="00A40C57">
      <w:pPr>
        <w:pStyle w:val="Default"/>
        <w:rPr>
          <w:rFonts w:asciiTheme="minorHAnsi" w:hAnsiTheme="minorHAnsi"/>
        </w:rPr>
      </w:pPr>
    </w:p>
    <w:p w14:paraId="380C7EE5" w14:textId="54D3A8FD" w:rsidR="009B4761" w:rsidRDefault="009B4761" w:rsidP="00A40C57">
      <w:pPr>
        <w:pStyle w:val="Default"/>
        <w:rPr>
          <w:rFonts w:asciiTheme="minorHAnsi" w:hAnsiTheme="minorHAnsi"/>
        </w:rPr>
      </w:pPr>
      <w:r>
        <w:rPr>
          <w:rFonts w:asciiTheme="minorHAnsi" w:hAnsiTheme="minorHAnsi"/>
        </w:rPr>
        <w:t>1</w:t>
      </w:r>
      <w:r w:rsidR="002478BA">
        <w:rPr>
          <w:rFonts w:asciiTheme="minorHAnsi" w:hAnsiTheme="minorHAnsi"/>
        </w:rPr>
        <w:t>6</w:t>
      </w:r>
      <w:r>
        <w:rPr>
          <w:rFonts w:asciiTheme="minorHAnsi" w:hAnsiTheme="minorHAnsi"/>
        </w:rPr>
        <w:t>.  Write the</w:t>
      </w:r>
      <w:r w:rsidR="00D61D20">
        <w:rPr>
          <w:rFonts w:asciiTheme="minorHAnsi" w:hAnsiTheme="minorHAnsi"/>
        </w:rPr>
        <w:t xml:space="preserve"> of the circle with center (1, 4) and Area=</w:t>
      </w:r>
      <w:r w:rsidR="00AB3637">
        <w:rPr>
          <w:rFonts w:asciiTheme="minorHAnsi" w:hAnsiTheme="minorHAnsi"/>
        </w:rPr>
        <w:t>81</w:t>
      </w:r>
      <w:r w:rsidR="00D61D20">
        <w:rPr>
          <w:rFonts w:asciiTheme="minorHAnsi" w:hAnsiTheme="minorHAnsi"/>
        </w:rPr>
        <w:t>π</w:t>
      </w:r>
      <w:r>
        <w:rPr>
          <w:rFonts w:asciiTheme="minorHAnsi" w:hAnsiTheme="minorHAnsi"/>
        </w:rPr>
        <w:t xml:space="preserve"> </w:t>
      </w:r>
    </w:p>
    <w:p w14:paraId="380C7EE6" w14:textId="77777777" w:rsidR="009B4761" w:rsidRDefault="009B4761" w:rsidP="00A40C57">
      <w:pPr>
        <w:pStyle w:val="Default"/>
        <w:rPr>
          <w:rFonts w:asciiTheme="minorHAnsi" w:hAnsiTheme="minorHAnsi"/>
        </w:rPr>
      </w:pPr>
    </w:p>
    <w:p w14:paraId="380C7EE7" w14:textId="77777777" w:rsidR="009C7521" w:rsidRDefault="009C7521" w:rsidP="00A40C57">
      <w:pPr>
        <w:pStyle w:val="Default"/>
        <w:rPr>
          <w:rFonts w:asciiTheme="minorHAnsi" w:hAnsiTheme="minorHAnsi"/>
        </w:rPr>
      </w:pPr>
    </w:p>
    <w:p w14:paraId="380C7EE8" w14:textId="77777777" w:rsidR="009C7521" w:rsidRDefault="009C7521" w:rsidP="00A40C57">
      <w:pPr>
        <w:pStyle w:val="Default"/>
        <w:rPr>
          <w:rFonts w:asciiTheme="minorHAnsi" w:hAnsiTheme="minorHAnsi"/>
        </w:rPr>
      </w:pPr>
    </w:p>
    <w:p w14:paraId="380C7EE9" w14:textId="77777777" w:rsidR="00D61D20" w:rsidRDefault="00D61D20" w:rsidP="00A40C57">
      <w:pPr>
        <w:pStyle w:val="Default"/>
        <w:rPr>
          <w:rFonts w:asciiTheme="minorHAnsi" w:hAnsiTheme="minorHAnsi"/>
        </w:rPr>
      </w:pPr>
    </w:p>
    <w:sectPr w:rsidR="00D61D20" w:rsidSect="00816B11">
      <w:headerReference w:type="default" r:id="rId3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0C7F1A" w14:textId="77777777" w:rsidR="006E6097" w:rsidRDefault="006E6097" w:rsidP="00816B11">
      <w:pPr>
        <w:spacing w:after="0" w:line="240" w:lineRule="auto"/>
      </w:pPr>
      <w:r>
        <w:separator/>
      </w:r>
    </w:p>
  </w:endnote>
  <w:endnote w:type="continuationSeparator" w:id="0">
    <w:p w14:paraId="380C7F1B" w14:textId="77777777" w:rsidR="006E6097" w:rsidRDefault="006E6097" w:rsidP="00816B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80C7F18" w14:textId="77777777" w:rsidR="006E6097" w:rsidRDefault="006E6097" w:rsidP="00816B11">
      <w:pPr>
        <w:spacing w:after="0" w:line="240" w:lineRule="auto"/>
      </w:pPr>
      <w:r>
        <w:separator/>
      </w:r>
    </w:p>
  </w:footnote>
  <w:footnote w:type="continuationSeparator" w:id="0">
    <w:p w14:paraId="380C7F19" w14:textId="77777777" w:rsidR="006E6097" w:rsidRDefault="006E6097" w:rsidP="00816B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0C7F1C" w14:textId="77777777" w:rsidR="006E6097" w:rsidRDefault="007D7532">
    <w:pPr>
      <w:pStyle w:val="Header"/>
    </w:pPr>
    <w:r>
      <w:t>GSE</w:t>
    </w:r>
    <w:r w:rsidR="00EB5FD4">
      <w:t xml:space="preserve"> PreCalculus</w:t>
    </w:r>
    <w:r w:rsidR="00C2511F">
      <w:t xml:space="preserve">:  </w:t>
    </w:r>
    <w:r w:rsidR="00EB5FD4">
      <w:t xml:space="preserve">Unit </w:t>
    </w:r>
    <w:r w:rsidR="00A40C57">
      <w:t>2</w:t>
    </w:r>
    <w:r w:rsidR="00C2511F">
      <w:t xml:space="preserve"> </w:t>
    </w:r>
    <w:r w:rsidR="00A40C57">
      <w:t>–</w:t>
    </w:r>
    <w:r w:rsidR="00C2511F">
      <w:t xml:space="preserve"> </w:t>
    </w:r>
    <w:r w:rsidR="00A40C57">
      <w:t xml:space="preserve">Conics   </w:t>
    </w:r>
    <w:r w:rsidR="006E6097">
      <w:t xml:space="preserve">                                                                 </w:t>
    </w:r>
    <w:r>
      <w:t xml:space="preserve">     </w:t>
    </w:r>
    <w:r w:rsidR="006E6097">
      <w:t>Name__________</w:t>
    </w:r>
    <w:r w:rsidR="00C2511F">
      <w:t>____________</w:t>
    </w:r>
    <w:r w:rsidR="006E6097">
      <w:t>___________</w:t>
    </w:r>
  </w:p>
  <w:p w14:paraId="380C7F1D" w14:textId="77777777" w:rsidR="006E6097" w:rsidRDefault="008B47FF">
    <w:pPr>
      <w:pStyle w:val="Header"/>
    </w:pPr>
    <w:r>
      <w:t xml:space="preserve">Review Sheet </w:t>
    </w:r>
    <w:r w:rsidR="009C7521">
      <w:t>2</w:t>
    </w:r>
    <w:r w:rsidR="00A40C57">
      <w:t xml:space="preserve">       </w:t>
    </w:r>
    <w:r w:rsidR="00A40C57">
      <w:tab/>
      <w:t xml:space="preserve">      </w:t>
    </w:r>
    <w:r w:rsidR="006E6097">
      <w:t xml:space="preserve">                    </w:t>
    </w:r>
    <w:r w:rsidR="006E6097">
      <w:tab/>
      <w:t xml:space="preserve">            Date_________</w:t>
    </w:r>
    <w:r w:rsidR="00C2511F">
      <w:t>__________</w:t>
    </w:r>
    <w:r w:rsidR="006E6097">
      <w:t xml:space="preserve">__ </w:t>
    </w:r>
    <w:r w:rsidR="00C2511F">
      <w:t xml:space="preserve"> </w:t>
    </w:r>
    <w:r w:rsidR="006E6097">
      <w:t>Period__</w:t>
    </w:r>
    <w:r w:rsidR="00C2511F">
      <w:t>__</w:t>
    </w:r>
    <w:r w:rsidR="006E6097">
      <w:t>__</w:t>
    </w:r>
  </w:p>
  <w:p w14:paraId="380C7F1E" w14:textId="77777777" w:rsidR="006E6097" w:rsidRDefault="006E609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F364E"/>
    <w:multiLevelType w:val="hybridMultilevel"/>
    <w:tmpl w:val="443C0F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DB2C41"/>
    <w:multiLevelType w:val="hybridMultilevel"/>
    <w:tmpl w:val="2A0697C6"/>
    <w:lvl w:ilvl="0" w:tplc="E6F04804">
      <w:start w:val="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AB1545E"/>
    <w:multiLevelType w:val="hybridMultilevel"/>
    <w:tmpl w:val="D90E6F78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A311B6"/>
    <w:multiLevelType w:val="hybridMultilevel"/>
    <w:tmpl w:val="ADFAD7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BE170D"/>
    <w:multiLevelType w:val="hybridMultilevel"/>
    <w:tmpl w:val="0CF0CB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BD25B06"/>
    <w:multiLevelType w:val="hybridMultilevel"/>
    <w:tmpl w:val="E4CCF6B2"/>
    <w:lvl w:ilvl="0" w:tplc="AC6C21E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B887FF9"/>
    <w:multiLevelType w:val="hybridMultilevel"/>
    <w:tmpl w:val="184224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42F0DA2"/>
    <w:multiLevelType w:val="hybridMultilevel"/>
    <w:tmpl w:val="858818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C95B57"/>
    <w:multiLevelType w:val="hybridMultilevel"/>
    <w:tmpl w:val="1B806696"/>
    <w:lvl w:ilvl="0" w:tplc="8E62BDA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7B11F94"/>
    <w:multiLevelType w:val="hybridMultilevel"/>
    <w:tmpl w:val="6040DB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1B31E0"/>
    <w:multiLevelType w:val="hybridMultilevel"/>
    <w:tmpl w:val="025027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0B86E5C"/>
    <w:multiLevelType w:val="hybridMultilevel"/>
    <w:tmpl w:val="9D649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93F15DF"/>
    <w:multiLevelType w:val="hybridMultilevel"/>
    <w:tmpl w:val="94D09880"/>
    <w:lvl w:ilvl="0" w:tplc="0409000F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6EF46600"/>
    <w:multiLevelType w:val="hybridMultilevel"/>
    <w:tmpl w:val="11DEEF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03D1FDB"/>
    <w:multiLevelType w:val="hybridMultilevel"/>
    <w:tmpl w:val="47D4E8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0D1651C"/>
    <w:multiLevelType w:val="hybridMultilevel"/>
    <w:tmpl w:val="4EB62B14"/>
    <w:lvl w:ilvl="0" w:tplc="3B30FDF4">
      <w:start w:val="9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16" w15:restartNumberingAfterBreak="0">
    <w:nsid w:val="72253679"/>
    <w:multiLevelType w:val="hybridMultilevel"/>
    <w:tmpl w:val="661E11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5"/>
  </w:num>
  <w:num w:numId="3">
    <w:abstractNumId w:val="7"/>
  </w:num>
  <w:num w:numId="4">
    <w:abstractNumId w:val="12"/>
  </w:num>
  <w:num w:numId="5">
    <w:abstractNumId w:val="6"/>
  </w:num>
  <w:num w:numId="6">
    <w:abstractNumId w:val="11"/>
  </w:num>
  <w:num w:numId="7">
    <w:abstractNumId w:val="13"/>
  </w:num>
  <w:num w:numId="8">
    <w:abstractNumId w:val="9"/>
  </w:num>
  <w:num w:numId="9">
    <w:abstractNumId w:val="8"/>
  </w:num>
  <w:num w:numId="10">
    <w:abstractNumId w:val="3"/>
  </w:num>
  <w:num w:numId="11">
    <w:abstractNumId w:val="1"/>
  </w:num>
  <w:num w:numId="12">
    <w:abstractNumId w:val="15"/>
  </w:num>
  <w:num w:numId="13">
    <w:abstractNumId w:val="14"/>
  </w:num>
  <w:num w:numId="14">
    <w:abstractNumId w:val="10"/>
  </w:num>
  <w:num w:numId="15">
    <w:abstractNumId w:val="2"/>
  </w:num>
  <w:num w:numId="16">
    <w:abstractNumId w:val="0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6625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16B11"/>
    <w:rsid w:val="00017F94"/>
    <w:rsid w:val="000A05AA"/>
    <w:rsid w:val="000E5886"/>
    <w:rsid w:val="0016028D"/>
    <w:rsid w:val="00162EA0"/>
    <w:rsid w:val="001918DA"/>
    <w:rsid w:val="001C5FB0"/>
    <w:rsid w:val="002478BA"/>
    <w:rsid w:val="002F0644"/>
    <w:rsid w:val="002F7F23"/>
    <w:rsid w:val="00334A33"/>
    <w:rsid w:val="003B52BA"/>
    <w:rsid w:val="00407D4E"/>
    <w:rsid w:val="004E5A66"/>
    <w:rsid w:val="004F49EF"/>
    <w:rsid w:val="0050024F"/>
    <w:rsid w:val="005825DC"/>
    <w:rsid w:val="005F290F"/>
    <w:rsid w:val="006E6097"/>
    <w:rsid w:val="00723053"/>
    <w:rsid w:val="007D7532"/>
    <w:rsid w:val="007E57E5"/>
    <w:rsid w:val="00816B11"/>
    <w:rsid w:val="0089422D"/>
    <w:rsid w:val="008A3125"/>
    <w:rsid w:val="008B47FF"/>
    <w:rsid w:val="00907660"/>
    <w:rsid w:val="00923B0D"/>
    <w:rsid w:val="009343B5"/>
    <w:rsid w:val="00935FDC"/>
    <w:rsid w:val="009B4761"/>
    <w:rsid w:val="009C7521"/>
    <w:rsid w:val="009F4C78"/>
    <w:rsid w:val="00A20093"/>
    <w:rsid w:val="00A40C57"/>
    <w:rsid w:val="00A43610"/>
    <w:rsid w:val="00A56C1C"/>
    <w:rsid w:val="00AB3637"/>
    <w:rsid w:val="00AC2EBD"/>
    <w:rsid w:val="00AE0496"/>
    <w:rsid w:val="00B571EA"/>
    <w:rsid w:val="00BA5208"/>
    <w:rsid w:val="00BD0CB3"/>
    <w:rsid w:val="00C2511F"/>
    <w:rsid w:val="00C324CE"/>
    <w:rsid w:val="00C45549"/>
    <w:rsid w:val="00C54E89"/>
    <w:rsid w:val="00C85FE7"/>
    <w:rsid w:val="00CA2836"/>
    <w:rsid w:val="00D61D20"/>
    <w:rsid w:val="00D82442"/>
    <w:rsid w:val="00E06436"/>
    <w:rsid w:val="00E14F3C"/>
    <w:rsid w:val="00E62C01"/>
    <w:rsid w:val="00EB5FD4"/>
    <w:rsid w:val="00EC66E4"/>
    <w:rsid w:val="00F17EED"/>
    <w:rsid w:val="00F37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>
      <o:colormenu v:ext="edit" fillcolor="none" strokecolor="none"/>
    </o:shapedefaults>
    <o:shapelayout v:ext="edit">
      <o:idmap v:ext="edit" data="1"/>
    </o:shapelayout>
  </w:shapeDefaults>
  <w:decimalSymbol w:val="."/>
  <w:listSeparator w:val=","/>
  <w14:docId w14:val="380C7EAE"/>
  <w15:docId w15:val="{DB4077A0-501C-4D70-A2F6-C30B36B7A4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40C57"/>
    <w:pPr>
      <w:keepNext/>
      <w:spacing w:after="0" w:line="240" w:lineRule="auto"/>
      <w:outlineLvl w:val="0"/>
    </w:pPr>
    <w:rPr>
      <w:rFonts w:ascii="Arial" w:eastAsia="Times New Roman" w:hAnsi="Arial" w:cs="Times New Roman"/>
      <w:b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B11"/>
  </w:style>
  <w:style w:type="paragraph" w:styleId="Footer">
    <w:name w:val="footer"/>
    <w:basedOn w:val="Normal"/>
    <w:link w:val="Foot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6B11"/>
  </w:style>
  <w:style w:type="paragraph" w:styleId="BalloonText">
    <w:name w:val="Balloon Text"/>
    <w:basedOn w:val="Normal"/>
    <w:link w:val="BalloonTextChar"/>
    <w:uiPriority w:val="99"/>
    <w:semiHidden/>
    <w:unhideWhenUsed/>
    <w:rsid w:val="00816B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6B1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6B11"/>
    <w:pPr>
      <w:ind w:left="720"/>
      <w:contextualSpacing/>
    </w:pPr>
  </w:style>
  <w:style w:type="table" w:styleId="TableGrid">
    <w:name w:val="Table Grid"/>
    <w:basedOn w:val="TableNormal"/>
    <w:uiPriority w:val="59"/>
    <w:rsid w:val="00816B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A40C57"/>
    <w:pPr>
      <w:autoSpaceDE w:val="0"/>
      <w:autoSpaceDN w:val="0"/>
      <w:adjustRightInd w:val="0"/>
      <w:spacing w:after="0" w:line="240" w:lineRule="auto"/>
    </w:pPr>
    <w:rPr>
      <w:rFonts w:ascii="Times New Roman" w:eastAsiaTheme="minorHAnsi" w:hAnsi="Times New Roman" w:cs="Times New Roman"/>
      <w:color w:val="00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A40C57"/>
    <w:rPr>
      <w:rFonts w:ascii="Arial" w:eastAsia="Times New Roman" w:hAnsi="Arial" w:cs="Times New Roman"/>
      <w:b/>
      <w:sz w:val="24"/>
      <w:szCs w:val="20"/>
    </w:rPr>
  </w:style>
  <w:style w:type="character" w:styleId="PlaceholderText">
    <w:name w:val="Placeholder Text"/>
    <w:basedOn w:val="DefaultParagraphFont"/>
    <w:uiPriority w:val="99"/>
    <w:semiHidden/>
    <w:rsid w:val="009B476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194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theme" Target="theme/theme1.xml"/><Relationship Id="rId8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DC8281CB00BD438BD1B3106515BC45" ma:contentTypeVersion="13" ma:contentTypeDescription="Create a new document." ma:contentTypeScope="" ma:versionID="a7fd0dbd64edd3dd65cb1c206735676c">
  <xsd:schema xmlns:xsd="http://www.w3.org/2001/XMLSchema" xmlns:xs="http://www.w3.org/2001/XMLSchema" xmlns:p="http://schemas.microsoft.com/office/2006/metadata/properties" xmlns:ns3="eea96a66-d6c2-4d9c-af83-8babcc46a729" xmlns:ns4="bbce7efe-5611-445c-8ca3-4062a23aca31" targetNamespace="http://schemas.microsoft.com/office/2006/metadata/properties" ma:root="true" ma:fieldsID="44aecb9e10d6979f2bb4492b01042df9" ns3:_="" ns4:_="">
    <xsd:import namespace="eea96a66-d6c2-4d9c-af83-8babcc46a729"/>
    <xsd:import namespace="bbce7efe-5611-445c-8ca3-4062a23aca31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ingHintHash" minOccurs="0"/>
                <xsd:element ref="ns3:SharedWithDetails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Loca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a96a66-d6c2-4d9c-af83-8babcc46a72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9" nillable="true" ma:displayName="Sharing Hint Hash" ma:internalName="SharingHintHash" ma:readOnly="true">
      <xsd:simpleType>
        <xsd:restriction base="dms:Text"/>
      </xsd:simpleType>
    </xsd:element>
    <xsd:element name="SharedWithDetails" ma:index="10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ce7efe-5611-445c-8ca3-4062a23aca3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6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D14A2DF-9A85-4F0A-B757-A4E551CB765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1AE35A4-AC9E-499F-BA4E-25DB18385F4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ea96a66-d6c2-4d9c-af83-8babcc46a729"/>
    <ds:schemaRef ds:uri="bbce7efe-5611-445c-8ca3-4062a23aca3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5E73BD3-4A34-464A-A616-FE1CD5B5D252}">
  <ds:schemaRefs>
    <ds:schemaRef ds:uri="http://schemas.openxmlformats.org/package/2006/metadata/core-properties"/>
    <ds:schemaRef ds:uri="http://purl.org/dc/elements/1.1/"/>
    <ds:schemaRef ds:uri="http://purl.org/dc/dcmitype/"/>
    <ds:schemaRef ds:uri="http://purl.org/dc/terms/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bbce7efe-5611-445c-8ca3-4062a23aca31"/>
    <ds:schemaRef ds:uri="eea96a66-d6c2-4d9c-af83-8babcc46a729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9</Words>
  <Characters>90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Angela Milani</cp:lastModifiedBy>
  <cp:revision>3</cp:revision>
  <cp:lastPrinted>2015-08-26T12:28:00Z</cp:lastPrinted>
  <dcterms:created xsi:type="dcterms:W3CDTF">2020-01-25T14:20:00Z</dcterms:created>
  <dcterms:modified xsi:type="dcterms:W3CDTF">2020-01-27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0DDC8281CB00BD438BD1B3106515BC45</vt:lpwstr>
  </property>
</Properties>
</file>